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1FBF" w:rsidRPr="00DB5656" w:rsidRDefault="00051FBF" w:rsidP="00051FBF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051FBF" w:rsidRPr="00DB5656" w:rsidRDefault="00051FBF" w:rsidP="00051FBF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051FBF" w:rsidRPr="00DB5656" w:rsidRDefault="00051FBF" w:rsidP="00051FBF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051FBF" w:rsidRPr="00DB5656" w:rsidRDefault="00051FBF" w:rsidP="00051FBF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85pt;height:3.75pt" o:ole="">
            <v:imagedata r:id="rId8" o:title=""/>
          </v:shape>
          <o:OLEObject Type="Embed" ProgID="Word.Picture.8" ShapeID="_x0000_i1025" DrawAspect="Content" ObjectID="_1762341754" r:id="rId9"/>
        </w:object>
      </w:r>
    </w:p>
    <w:p w:rsidR="00051FBF" w:rsidRPr="00DB5656" w:rsidRDefault="00051FBF" w:rsidP="00E55FC1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051FBF" w:rsidRPr="00DB5656" w:rsidRDefault="00051FBF" w:rsidP="00E55FC1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051FBF" w:rsidRPr="00DB5656" w:rsidRDefault="00051FBF" w:rsidP="00E55FC1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051FBF" w:rsidRPr="00DB5656" w:rsidRDefault="00051FBF" w:rsidP="00051FBF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051FBF" w:rsidRPr="00DB5656" w:rsidRDefault="00051FBF" w:rsidP="00051FBF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051FBF" w:rsidRPr="00DB5656" w:rsidRDefault="00051FBF" w:rsidP="00051FB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051FBF" w:rsidRPr="00DB5656" w:rsidRDefault="00051FBF" w:rsidP="00051FB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051FBF" w:rsidRPr="00DB5656" w:rsidRDefault="00051FBF" w:rsidP="00051FB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51FBF" w:rsidRPr="00DB5656" w:rsidRDefault="00051FBF" w:rsidP="00051FB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1FBF" w:rsidRPr="00DB5656" w:rsidRDefault="00051FBF" w:rsidP="00051FB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51FBF" w:rsidRPr="00DB5656" w:rsidRDefault="00051FBF" w:rsidP="00E55FC1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051FBF" w:rsidRPr="00DB5656" w:rsidRDefault="00051FBF" w:rsidP="00051FBF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051FBF" w:rsidRPr="00DB5656" w:rsidRDefault="00051FBF" w:rsidP="00051FB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051FBF" w:rsidRPr="00DB5656" w:rsidRDefault="00051FBF" w:rsidP="00E55FC1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051FBF" w:rsidRPr="00DB5656" w:rsidRDefault="00051FBF" w:rsidP="00051FB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051FBF" w:rsidRPr="00DB5656" w:rsidRDefault="00051FBF" w:rsidP="00051FB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1FBF" w:rsidRPr="00DB5656" w:rsidRDefault="00051FBF" w:rsidP="00051FBF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051FBF" w:rsidRPr="00DB5656" w:rsidRDefault="00051FBF" w:rsidP="00051FB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051FBF" w:rsidRPr="00DB5656" w:rsidRDefault="00051FBF" w:rsidP="00E55FC1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051FBF" w:rsidRPr="00DB5656" w:rsidRDefault="00051FBF" w:rsidP="00E55FC1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051FBF" w:rsidRPr="00DB5656" w:rsidRDefault="00051FBF" w:rsidP="00051FB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051FBF" w:rsidRPr="00DB5656" w:rsidRDefault="00051FBF" w:rsidP="00051FB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051FBF" w:rsidRPr="00DB5656" w:rsidRDefault="00051FBF" w:rsidP="00051FB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051FBF" w:rsidRPr="00DB5656" w:rsidRDefault="00051FBF" w:rsidP="00051FB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051FBF" w:rsidRPr="00DB5656" w:rsidRDefault="00051FBF" w:rsidP="00051FB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51FBF" w:rsidRPr="00DB5656" w:rsidRDefault="00051FBF" w:rsidP="00051FB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1FBF" w:rsidRPr="00DB5656" w:rsidRDefault="00051FBF" w:rsidP="00051FB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51FBF" w:rsidRPr="00DB5656" w:rsidRDefault="00051FBF" w:rsidP="00E55FC1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051FBF" w:rsidRPr="00DB5656" w:rsidRDefault="00051FBF" w:rsidP="00051FB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051FBF" w:rsidRPr="00DB5656" w:rsidRDefault="00051FBF" w:rsidP="00051FB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051FBF" w:rsidRPr="00DB5656" w:rsidRDefault="00051FBF" w:rsidP="00E55FC1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051FBF" w:rsidRPr="00DB5656" w:rsidRDefault="00051FBF" w:rsidP="00051FB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051FBF" w:rsidRPr="00DB5656" w:rsidRDefault="00051FBF" w:rsidP="00051FB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1FBF" w:rsidRPr="00DB5656" w:rsidRDefault="00051FBF" w:rsidP="00051FB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051FBF" w:rsidRPr="00DB5656" w:rsidRDefault="00051FBF" w:rsidP="00051FB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051FBF" w:rsidRPr="00DB5656" w:rsidRDefault="00051FBF" w:rsidP="00051FB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051FBF" w:rsidRPr="00DB5656" w:rsidRDefault="00805810" w:rsidP="00051FB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051FBF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051FBF" w:rsidRPr="00DB5656" w:rsidRDefault="00051FBF" w:rsidP="00051FB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1FBF" w:rsidRPr="00DB5656" w:rsidRDefault="00051FBF" w:rsidP="00051FB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051FBF" w:rsidRPr="00DB5656" w:rsidRDefault="00051FBF" w:rsidP="00E55F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051FBF" w:rsidRPr="00DB5656" w:rsidRDefault="00051FBF" w:rsidP="00E55F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051FBF" w:rsidRPr="00DB5656" w:rsidRDefault="00051FBF" w:rsidP="00E55F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051FBF" w:rsidRPr="00DB5656" w:rsidRDefault="00051FBF" w:rsidP="00E55F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051FBF" w:rsidRPr="00DB5656" w:rsidRDefault="00051FBF" w:rsidP="00E55F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051FBF" w:rsidRPr="00DB5656" w:rsidRDefault="00051FBF" w:rsidP="00E55F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051FBF" w:rsidRPr="00DB5656" w:rsidRDefault="00051FBF" w:rsidP="00E55F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051FBF" w:rsidRPr="00DB5656" w:rsidRDefault="00051FBF" w:rsidP="00051FB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051FBF" w:rsidRPr="00DB5656" w:rsidRDefault="00051FBF" w:rsidP="00051FB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051FBF" w:rsidRPr="00DB5656" w:rsidRDefault="00051FBF" w:rsidP="00051FB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051FBF" w:rsidRPr="00DB5656" w:rsidRDefault="00051FBF" w:rsidP="00051FB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051FBF" w:rsidRPr="00DB5656" w:rsidRDefault="00051FBF" w:rsidP="00051FB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051FBF" w:rsidRPr="00DB5656" w:rsidRDefault="00051FBF" w:rsidP="00E55F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051FBF" w:rsidRPr="00DB5656" w:rsidRDefault="00051FBF" w:rsidP="00E55FC1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4pt;height:18.7pt" o:ole="">
            <v:imagedata r:id="rId14" o:title=""/>
          </v:shape>
          <o:OLEObject Type="Embed" ProgID="Equation.DSMT4" ShapeID="_x0000_i1026" DrawAspect="Content" ObjectID="_1762341755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051FBF" w:rsidRPr="00DB5656" w:rsidRDefault="00051FBF" w:rsidP="00E55F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051FBF" w:rsidRPr="00DB5656" w:rsidRDefault="00051FBF" w:rsidP="00E55F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051FBF" w:rsidRPr="00DB5656" w:rsidRDefault="00051FBF" w:rsidP="00E55F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051FBF" w:rsidRPr="00DB5656" w:rsidRDefault="00051FBF" w:rsidP="00E55F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051FBF" w:rsidRPr="00DB5656" w:rsidRDefault="00051FBF" w:rsidP="00E55F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51FBF" w:rsidRPr="00DB5656" w:rsidRDefault="00051FBF" w:rsidP="00E55F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051FBF" w:rsidRPr="00DB5656" w:rsidRDefault="00051FBF" w:rsidP="00E55F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051FBF" w:rsidRPr="00DB5656" w:rsidRDefault="00051FBF" w:rsidP="00E55FC1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51FBF" w:rsidRPr="00DB5656" w:rsidRDefault="00051FBF" w:rsidP="00E55F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051FBF" w:rsidRPr="00DB5656" w:rsidRDefault="00051FBF" w:rsidP="00E55F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051FBF" w:rsidRPr="00DB5656" w:rsidRDefault="00051FBF" w:rsidP="00E55F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051FBF" w:rsidRPr="00DB5656" w:rsidRDefault="00051FBF" w:rsidP="00051FB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051FBF" w:rsidRPr="00DB5656" w:rsidRDefault="00051FBF" w:rsidP="00051FB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051FBF" w:rsidRPr="00DB5656" w:rsidRDefault="00051FBF" w:rsidP="00051FB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051FBF" w:rsidRPr="00DB5656" w:rsidRDefault="00051FBF" w:rsidP="00E55F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051FBF" w:rsidRPr="00DB5656" w:rsidRDefault="00051FBF" w:rsidP="00E55F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051FBF" w:rsidRPr="00DB5656" w:rsidRDefault="00051FBF" w:rsidP="00E55F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051FBF" w:rsidRPr="00DB5656" w:rsidRDefault="00051FBF" w:rsidP="00E55F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051FBF" w:rsidRPr="00DB5656" w:rsidRDefault="00051FBF" w:rsidP="00E55F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051FBF" w:rsidRPr="00DB5656" w:rsidRDefault="00051FBF" w:rsidP="00051FBF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1FBF" w:rsidRPr="00DB5656" w:rsidRDefault="00051FBF" w:rsidP="00E55FC1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051FBF" w:rsidRPr="00DB5656" w:rsidRDefault="00051FBF" w:rsidP="00051FBF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051FBF" w:rsidRPr="00DB5656" w:rsidRDefault="00051FBF" w:rsidP="00E55F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051FBF" w:rsidRPr="00DB5656" w:rsidRDefault="00051FBF" w:rsidP="00051FBF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051FBF" w:rsidRPr="00DB5656" w:rsidRDefault="00051FBF" w:rsidP="00051FBF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051FBF" w:rsidRPr="00DB5656" w:rsidRDefault="00051FBF" w:rsidP="00E55FC1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051FBF" w:rsidRPr="00DB5656" w:rsidTr="00E55FC1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051FBF" w:rsidRPr="00DB5656" w:rsidTr="00E55FC1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051FBF" w:rsidRPr="00DB5656" w:rsidTr="00E55FC1">
        <w:trPr>
          <w:trHeight w:val="340"/>
          <w:jc w:val="center"/>
        </w:trPr>
        <w:tc>
          <w:tcPr>
            <w:tcW w:w="798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51FBF" w:rsidRPr="00DB5656" w:rsidTr="00E55FC1">
        <w:trPr>
          <w:trHeight w:val="340"/>
          <w:jc w:val="center"/>
        </w:trPr>
        <w:tc>
          <w:tcPr>
            <w:tcW w:w="798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051FBF" w:rsidRPr="00DB5656" w:rsidTr="00E55FC1">
        <w:trPr>
          <w:trHeight w:val="340"/>
          <w:jc w:val="center"/>
        </w:trPr>
        <w:tc>
          <w:tcPr>
            <w:tcW w:w="798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51FBF" w:rsidRPr="00DB5656" w:rsidTr="00E55FC1">
        <w:trPr>
          <w:trHeight w:val="340"/>
          <w:jc w:val="center"/>
        </w:trPr>
        <w:tc>
          <w:tcPr>
            <w:tcW w:w="798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51FBF" w:rsidRPr="00DB5656" w:rsidTr="00E55FC1">
        <w:trPr>
          <w:trHeight w:val="340"/>
          <w:jc w:val="center"/>
        </w:trPr>
        <w:tc>
          <w:tcPr>
            <w:tcW w:w="798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51FBF" w:rsidRPr="00DB5656" w:rsidTr="00E55FC1">
        <w:trPr>
          <w:trHeight w:val="340"/>
          <w:jc w:val="center"/>
        </w:trPr>
        <w:tc>
          <w:tcPr>
            <w:tcW w:w="798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51FBF" w:rsidRPr="00DB5656" w:rsidRDefault="00051FB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051FBF" w:rsidRPr="00DB5656" w:rsidRDefault="00051FBF" w:rsidP="00E55FC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051FBF" w:rsidRPr="00DB5656" w:rsidRDefault="00051FBF" w:rsidP="00E55F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051FBF" w:rsidRPr="00DB5656" w:rsidRDefault="00051FBF" w:rsidP="00E55F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051FBF" w:rsidRPr="00DB5656" w:rsidRDefault="00051FBF" w:rsidP="00E55FC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051FBF" w:rsidRPr="00DB5656" w:rsidRDefault="00051FBF" w:rsidP="00051FB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051FBF" w:rsidRPr="00DB5656" w:rsidRDefault="00051FBF" w:rsidP="00E55FC1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051FBF" w:rsidRPr="00DB5656" w:rsidRDefault="00051FBF" w:rsidP="00E55FC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051FBF" w:rsidRPr="00DB5656" w:rsidRDefault="00051FBF" w:rsidP="00E55FC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E55FC1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E55FC1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051FBF" w:rsidRPr="00DB5656" w:rsidRDefault="00051FBF" w:rsidP="00E55FC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051FBF" w:rsidRPr="00DB5656" w:rsidRDefault="00051FBF" w:rsidP="00E55FC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051FBF" w:rsidRPr="00DB5656" w:rsidRDefault="00051FBF" w:rsidP="00E55FC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051FBF" w:rsidRPr="00DB5656" w:rsidRDefault="00051FBF" w:rsidP="00E55FC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051FBF" w:rsidRPr="00DB5656" w:rsidRDefault="00051FBF" w:rsidP="00E55FC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051FBF" w:rsidRPr="00DB5656" w:rsidRDefault="00051FBF" w:rsidP="00E55FC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051FBF" w:rsidRPr="00DB5656" w:rsidRDefault="00051FBF" w:rsidP="00E55FC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051FBF" w:rsidRPr="00DB5656" w:rsidRDefault="00051FBF" w:rsidP="00E55FC1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051FBF" w:rsidRPr="00DB5656" w:rsidRDefault="00051FBF" w:rsidP="00E55FC1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051FBF" w:rsidRDefault="00051FBF" w:rsidP="00805810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051FBF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46773" w:rsidRDefault="00B46773">
      <w:r>
        <w:separator/>
      </w:r>
    </w:p>
  </w:endnote>
  <w:endnote w:type="continuationSeparator" w:id="1">
    <w:p w:rsidR="00B46773" w:rsidRDefault="00B4677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A2DD4" w:rsidRDefault="00FA2DD4" w:rsidP="00FA2DD4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FA2DD4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FA2DD4" w:rsidRPr="001D5E8F" w:rsidRDefault="008A0E35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FA2DD4" w:rsidRPr="001D5E8F" w:rsidRDefault="00805810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FA2DD4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E55FC1" w:rsidRPr="00E55FC1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FA2DD4" w:rsidRPr="005E5A70" w:rsidRDefault="00FA2DD4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FA2DD4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亚洲肿瘤科病例研究</w:t>
          </w:r>
        </w:p>
      </w:tc>
    </w:tr>
  </w:tbl>
  <w:p w:rsidR="00C23102" w:rsidRPr="00FA2DD4" w:rsidRDefault="00C23102" w:rsidP="00FA2DD4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A2DD4" w:rsidRDefault="00FA2DD4" w:rsidP="00FA2DD4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FA2DD4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FA2DD4" w:rsidRPr="001D5E8F" w:rsidRDefault="008A0E35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FA2DD4" w:rsidRPr="001D5E8F" w:rsidRDefault="00805810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FA2DD4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E55FC1" w:rsidRPr="00E55FC1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FA2DD4" w:rsidRPr="005E5A70" w:rsidRDefault="00FA2DD4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FA2DD4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亚洲肿瘤科病例研究</w:t>
          </w:r>
        </w:p>
      </w:tc>
    </w:tr>
  </w:tbl>
  <w:p w:rsidR="00C23102" w:rsidRPr="00FA2DD4" w:rsidRDefault="00C23102" w:rsidP="00FA2DD4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2C9A" w:rsidRPr="00BB5218" w:rsidRDefault="00B97A60" w:rsidP="00E62C9A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5924D4" w:rsidRPr="00543344">
      <w:rPr>
        <w:rFonts w:asciiTheme="minorHAnsi" w:hAnsiTheme="minorHAnsi" w:cstheme="minorHAnsi" w:hint="eastAsia"/>
        <w:bCs/>
        <w:noProof/>
        <w:lang w:eastAsia="zh-CN"/>
      </w:rPr>
      <w:t>亚洲肿瘤科病例研究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7D1DA6">
      <w:rPr>
        <w:rFonts w:ascii="Calibri" w:hAnsi="Calibri" w:cs="Calibri" w:hint="eastAsia"/>
        <w:bCs/>
        <w:snapToGrid w:val="0"/>
        <w:lang w:eastAsia="zh-CN"/>
      </w:rPr>
      <w:t>2</w:t>
    </w:r>
    <w:r w:rsidR="008A0E35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8A0E35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8A0E35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46773" w:rsidRDefault="00B46773">
      <w:r>
        <w:separator/>
      </w:r>
    </w:p>
  </w:footnote>
  <w:footnote w:type="continuationSeparator" w:id="1">
    <w:p w:rsidR="00B46773" w:rsidRDefault="00B4677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805810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805810" w:rsidP="00BA49E8">
    <w:pPr>
      <w:ind w:right="1560"/>
      <w:rPr>
        <w:caps/>
        <w:color w:val="31849B" w:themeColor="accent5" w:themeShade="BF"/>
        <w:lang w:eastAsia="zh-CN"/>
      </w:rPr>
    </w:pPr>
    <w:r w:rsidRPr="00805810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327901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2E6D8C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sian Case Reports in Oncology</w:t>
    </w:r>
    <w:r w:rsidRPr="002E6D8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2E6D8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亚洲肿瘤科病例研究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AF60F5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8A0E35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AF60F5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8A0E35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805810">
      <w:rPr>
        <w:rFonts w:asciiTheme="minorHAnsi" w:hAnsiTheme="minorHAnsi"/>
        <w:sz w:val="18"/>
        <w:szCs w:val="18"/>
      </w:rPr>
      <w:fldChar w:fldCharType="begin"/>
    </w:r>
    <w:r w:rsidR="000912AB">
      <w:rPr>
        <w:rFonts w:asciiTheme="minorHAnsi" w:hAnsiTheme="minorHAnsi"/>
        <w:sz w:val="18"/>
        <w:szCs w:val="18"/>
      </w:rPr>
      <w:instrText xml:space="preserve"> HYPERLINK "</w:instrText>
    </w:r>
    <w:r w:rsidR="000912AB" w:rsidRPr="000912AB">
      <w:rPr>
        <w:rFonts w:asciiTheme="minorHAnsi" w:hAnsiTheme="minorHAnsi"/>
        <w:sz w:val="18"/>
        <w:szCs w:val="18"/>
      </w:rPr>
      <w:instrText>http</w:instrText>
    </w:r>
    <w:r w:rsidR="000912AB" w:rsidRPr="000912AB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0912AB" w:rsidRPr="000912AB">
      <w:rPr>
        <w:rFonts w:asciiTheme="minorHAnsi" w:hAnsiTheme="minorHAnsi"/>
        <w:sz w:val="18"/>
        <w:szCs w:val="18"/>
      </w:rPr>
      <w:instrText>://www.hanspub.org/journal/</w:instrText>
    </w:r>
    <w:r w:rsidR="000912AB" w:rsidRPr="000912AB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0912AB" w:rsidRPr="000912AB">
      <w:rPr>
        <w:rFonts w:asciiTheme="minorHAnsi" w:hAnsiTheme="minorHAnsi"/>
        <w:sz w:val="18"/>
        <w:szCs w:val="18"/>
        <w:lang w:eastAsia="zh-CN"/>
      </w:rPr>
      <w:instrText>crpo</w:instrText>
    </w:r>
    <w:r w:rsidR="000912AB">
      <w:rPr>
        <w:rFonts w:asciiTheme="minorHAnsi" w:hAnsiTheme="minorHAnsi"/>
        <w:sz w:val="18"/>
        <w:szCs w:val="18"/>
      </w:rPr>
      <w:instrText xml:space="preserve">" </w:instrText>
    </w:r>
    <w:r w:rsidR="00805810">
      <w:rPr>
        <w:rFonts w:asciiTheme="minorHAnsi" w:hAnsiTheme="minorHAnsi"/>
        <w:sz w:val="18"/>
        <w:szCs w:val="18"/>
      </w:rPr>
      <w:fldChar w:fldCharType="separate"/>
    </w:r>
    <w:r w:rsidR="000912AB" w:rsidRPr="00DC2C0D">
      <w:rPr>
        <w:rStyle w:val="a3"/>
        <w:rFonts w:asciiTheme="minorHAnsi" w:hAnsiTheme="minorHAnsi"/>
        <w:sz w:val="18"/>
        <w:szCs w:val="18"/>
      </w:rPr>
      <w:t>http</w:t>
    </w:r>
    <w:r w:rsidR="000912AB" w:rsidRPr="00DC2C0D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0912AB" w:rsidRPr="00DC2C0D">
      <w:rPr>
        <w:rStyle w:val="a3"/>
        <w:rFonts w:asciiTheme="minorHAnsi" w:hAnsiTheme="minorHAnsi"/>
        <w:sz w:val="18"/>
        <w:szCs w:val="18"/>
      </w:rPr>
      <w:t>://www.hanspub.org/journal/</w:t>
    </w:r>
    <w:r w:rsidR="000912AB" w:rsidRPr="00DC2C0D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0912AB" w:rsidRPr="00DC2C0D">
      <w:rPr>
        <w:rStyle w:val="a3"/>
        <w:rFonts w:asciiTheme="minorHAnsi" w:hAnsiTheme="minorHAnsi"/>
        <w:sz w:val="18"/>
        <w:szCs w:val="18"/>
        <w:lang w:eastAsia="zh-CN"/>
      </w:rPr>
      <w:t>crpo</w:t>
    </w:r>
    <w:r w:rsidR="00805810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805810" w:rsidP="00E55FC1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8A0E35" w:rsidRPr="00AF61D3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crpo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6626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5133"/>
    <w:rsid w:val="00016D38"/>
    <w:rsid w:val="000212A0"/>
    <w:rsid w:val="00021C39"/>
    <w:rsid w:val="00022037"/>
    <w:rsid w:val="000231C0"/>
    <w:rsid w:val="0002345F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1FBF"/>
    <w:rsid w:val="00060E82"/>
    <w:rsid w:val="00064C8E"/>
    <w:rsid w:val="00064E33"/>
    <w:rsid w:val="000650DB"/>
    <w:rsid w:val="0006595F"/>
    <w:rsid w:val="00066D7D"/>
    <w:rsid w:val="000713F1"/>
    <w:rsid w:val="000732BA"/>
    <w:rsid w:val="000737D1"/>
    <w:rsid w:val="00073A48"/>
    <w:rsid w:val="00074937"/>
    <w:rsid w:val="00074D95"/>
    <w:rsid w:val="000760BE"/>
    <w:rsid w:val="00076C89"/>
    <w:rsid w:val="000778BF"/>
    <w:rsid w:val="0007793F"/>
    <w:rsid w:val="00080291"/>
    <w:rsid w:val="0008083B"/>
    <w:rsid w:val="00082599"/>
    <w:rsid w:val="000831A9"/>
    <w:rsid w:val="00084E42"/>
    <w:rsid w:val="00085059"/>
    <w:rsid w:val="00087088"/>
    <w:rsid w:val="000901D0"/>
    <w:rsid w:val="000912AB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20C4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4CF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EB1"/>
    <w:rsid w:val="00116770"/>
    <w:rsid w:val="001174AF"/>
    <w:rsid w:val="001250C9"/>
    <w:rsid w:val="00125282"/>
    <w:rsid w:val="00125A5A"/>
    <w:rsid w:val="00126038"/>
    <w:rsid w:val="00126691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0FCD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1B8"/>
    <w:rsid w:val="00253869"/>
    <w:rsid w:val="00255C12"/>
    <w:rsid w:val="00256A47"/>
    <w:rsid w:val="002619E5"/>
    <w:rsid w:val="00261A1D"/>
    <w:rsid w:val="00261C01"/>
    <w:rsid w:val="0026315A"/>
    <w:rsid w:val="002649D1"/>
    <w:rsid w:val="0027151F"/>
    <w:rsid w:val="00271A6B"/>
    <w:rsid w:val="0027215A"/>
    <w:rsid w:val="002723C3"/>
    <w:rsid w:val="002752CF"/>
    <w:rsid w:val="002771E8"/>
    <w:rsid w:val="002803E9"/>
    <w:rsid w:val="00281045"/>
    <w:rsid w:val="0028529F"/>
    <w:rsid w:val="00285DE3"/>
    <w:rsid w:val="002860FB"/>
    <w:rsid w:val="002900A2"/>
    <w:rsid w:val="00290B08"/>
    <w:rsid w:val="00290E5E"/>
    <w:rsid w:val="00292FED"/>
    <w:rsid w:val="0029315F"/>
    <w:rsid w:val="00293545"/>
    <w:rsid w:val="0029437A"/>
    <w:rsid w:val="002947D4"/>
    <w:rsid w:val="00294B3D"/>
    <w:rsid w:val="00294BB4"/>
    <w:rsid w:val="00295498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3BDE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313C"/>
    <w:rsid w:val="003643DB"/>
    <w:rsid w:val="00364A1F"/>
    <w:rsid w:val="00364D80"/>
    <w:rsid w:val="003674C0"/>
    <w:rsid w:val="003754B7"/>
    <w:rsid w:val="00375B92"/>
    <w:rsid w:val="00381B6B"/>
    <w:rsid w:val="00382C03"/>
    <w:rsid w:val="0038521B"/>
    <w:rsid w:val="00385420"/>
    <w:rsid w:val="00386564"/>
    <w:rsid w:val="003905BA"/>
    <w:rsid w:val="0039071E"/>
    <w:rsid w:val="00390AA5"/>
    <w:rsid w:val="003911EC"/>
    <w:rsid w:val="00391FC4"/>
    <w:rsid w:val="0039374F"/>
    <w:rsid w:val="00395C30"/>
    <w:rsid w:val="00396673"/>
    <w:rsid w:val="003971F9"/>
    <w:rsid w:val="003A0070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EEA"/>
    <w:rsid w:val="003C581E"/>
    <w:rsid w:val="003C6789"/>
    <w:rsid w:val="003D0C70"/>
    <w:rsid w:val="003D0E9F"/>
    <w:rsid w:val="003D1B44"/>
    <w:rsid w:val="003D2D66"/>
    <w:rsid w:val="003D3A23"/>
    <w:rsid w:val="003D3B00"/>
    <w:rsid w:val="003D6048"/>
    <w:rsid w:val="003D6A16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6AF"/>
    <w:rsid w:val="004007A4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575E"/>
    <w:rsid w:val="00477601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3A7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9FF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36D8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AF3"/>
    <w:rsid w:val="0057443C"/>
    <w:rsid w:val="005809EA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0B9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4381"/>
    <w:rsid w:val="005C448E"/>
    <w:rsid w:val="005C4E20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188"/>
    <w:rsid w:val="005E7E08"/>
    <w:rsid w:val="005F08ED"/>
    <w:rsid w:val="005F5B5F"/>
    <w:rsid w:val="005F70DB"/>
    <w:rsid w:val="005F77BD"/>
    <w:rsid w:val="005F7FF9"/>
    <w:rsid w:val="00600591"/>
    <w:rsid w:val="00600E46"/>
    <w:rsid w:val="00601F8F"/>
    <w:rsid w:val="0060364A"/>
    <w:rsid w:val="00605B27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335F"/>
    <w:rsid w:val="0066385E"/>
    <w:rsid w:val="00663D0A"/>
    <w:rsid w:val="006651CA"/>
    <w:rsid w:val="00665DA6"/>
    <w:rsid w:val="0066782B"/>
    <w:rsid w:val="00671973"/>
    <w:rsid w:val="00674FE1"/>
    <w:rsid w:val="00676E25"/>
    <w:rsid w:val="00680985"/>
    <w:rsid w:val="006832D5"/>
    <w:rsid w:val="0068339B"/>
    <w:rsid w:val="006833A1"/>
    <w:rsid w:val="00684397"/>
    <w:rsid w:val="00686602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718"/>
    <w:rsid w:val="006C381D"/>
    <w:rsid w:val="006C5487"/>
    <w:rsid w:val="006C5FAE"/>
    <w:rsid w:val="006C618C"/>
    <w:rsid w:val="006C61C2"/>
    <w:rsid w:val="006C663F"/>
    <w:rsid w:val="006C757C"/>
    <w:rsid w:val="006D1B2A"/>
    <w:rsid w:val="006D1FEA"/>
    <w:rsid w:val="006D4020"/>
    <w:rsid w:val="006D62D5"/>
    <w:rsid w:val="006D631F"/>
    <w:rsid w:val="006E2EDA"/>
    <w:rsid w:val="006E43C1"/>
    <w:rsid w:val="006E607E"/>
    <w:rsid w:val="006E6314"/>
    <w:rsid w:val="006E6A64"/>
    <w:rsid w:val="006E788D"/>
    <w:rsid w:val="006F058A"/>
    <w:rsid w:val="006F2FC2"/>
    <w:rsid w:val="006F3AC1"/>
    <w:rsid w:val="006F4158"/>
    <w:rsid w:val="006F57BA"/>
    <w:rsid w:val="007005D6"/>
    <w:rsid w:val="00703698"/>
    <w:rsid w:val="00704537"/>
    <w:rsid w:val="007061F5"/>
    <w:rsid w:val="0071041B"/>
    <w:rsid w:val="00711B3A"/>
    <w:rsid w:val="007136B9"/>
    <w:rsid w:val="00713B6A"/>
    <w:rsid w:val="0071653B"/>
    <w:rsid w:val="00716727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2158"/>
    <w:rsid w:val="0076274C"/>
    <w:rsid w:val="007634FA"/>
    <w:rsid w:val="007661CD"/>
    <w:rsid w:val="0076629A"/>
    <w:rsid w:val="00766664"/>
    <w:rsid w:val="00766B5F"/>
    <w:rsid w:val="00766C42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B85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5D84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1DA6"/>
    <w:rsid w:val="007D2519"/>
    <w:rsid w:val="007D3693"/>
    <w:rsid w:val="007D6454"/>
    <w:rsid w:val="007E0EA1"/>
    <w:rsid w:val="007E274C"/>
    <w:rsid w:val="007E4B47"/>
    <w:rsid w:val="007E6E8A"/>
    <w:rsid w:val="007F05E4"/>
    <w:rsid w:val="007F06D0"/>
    <w:rsid w:val="007F082A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5810"/>
    <w:rsid w:val="00805ADA"/>
    <w:rsid w:val="008072B5"/>
    <w:rsid w:val="00810619"/>
    <w:rsid w:val="00811367"/>
    <w:rsid w:val="00811DC0"/>
    <w:rsid w:val="00813460"/>
    <w:rsid w:val="0081369E"/>
    <w:rsid w:val="008141C6"/>
    <w:rsid w:val="0081433A"/>
    <w:rsid w:val="008173EA"/>
    <w:rsid w:val="00820287"/>
    <w:rsid w:val="00821151"/>
    <w:rsid w:val="00824049"/>
    <w:rsid w:val="008251E4"/>
    <w:rsid w:val="00825440"/>
    <w:rsid w:val="00826319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34AAF"/>
    <w:rsid w:val="0084049B"/>
    <w:rsid w:val="00840B8A"/>
    <w:rsid w:val="008426A2"/>
    <w:rsid w:val="00843E2C"/>
    <w:rsid w:val="008440C2"/>
    <w:rsid w:val="00847741"/>
    <w:rsid w:val="00847EA3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2C8C"/>
    <w:rsid w:val="008745D3"/>
    <w:rsid w:val="00874E3A"/>
    <w:rsid w:val="0087553E"/>
    <w:rsid w:val="0087758C"/>
    <w:rsid w:val="00880609"/>
    <w:rsid w:val="008823AC"/>
    <w:rsid w:val="00882747"/>
    <w:rsid w:val="008836EA"/>
    <w:rsid w:val="00887651"/>
    <w:rsid w:val="00890F98"/>
    <w:rsid w:val="00894801"/>
    <w:rsid w:val="0089593B"/>
    <w:rsid w:val="0089710A"/>
    <w:rsid w:val="00897F4B"/>
    <w:rsid w:val="008A0024"/>
    <w:rsid w:val="008A0E35"/>
    <w:rsid w:val="008A1193"/>
    <w:rsid w:val="008A1281"/>
    <w:rsid w:val="008A1FF9"/>
    <w:rsid w:val="008A2485"/>
    <w:rsid w:val="008A3870"/>
    <w:rsid w:val="008A3E95"/>
    <w:rsid w:val="008A4952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48D"/>
    <w:rsid w:val="009046D5"/>
    <w:rsid w:val="009069CF"/>
    <w:rsid w:val="009127DF"/>
    <w:rsid w:val="009154AB"/>
    <w:rsid w:val="009206B2"/>
    <w:rsid w:val="0092216B"/>
    <w:rsid w:val="00923868"/>
    <w:rsid w:val="0092515A"/>
    <w:rsid w:val="00925766"/>
    <w:rsid w:val="00932C9F"/>
    <w:rsid w:val="00940D77"/>
    <w:rsid w:val="009426D6"/>
    <w:rsid w:val="0094606E"/>
    <w:rsid w:val="00947808"/>
    <w:rsid w:val="00947BF6"/>
    <w:rsid w:val="00953E65"/>
    <w:rsid w:val="009550AF"/>
    <w:rsid w:val="00963E7A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90DF6"/>
    <w:rsid w:val="00993357"/>
    <w:rsid w:val="00993CD4"/>
    <w:rsid w:val="00993F93"/>
    <w:rsid w:val="00996100"/>
    <w:rsid w:val="009969F7"/>
    <w:rsid w:val="00997207"/>
    <w:rsid w:val="00997443"/>
    <w:rsid w:val="009A050A"/>
    <w:rsid w:val="009A120D"/>
    <w:rsid w:val="009A27DD"/>
    <w:rsid w:val="009A453C"/>
    <w:rsid w:val="009A4825"/>
    <w:rsid w:val="009A6DB9"/>
    <w:rsid w:val="009B03A2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4EA8"/>
    <w:rsid w:val="009D7163"/>
    <w:rsid w:val="009E0385"/>
    <w:rsid w:val="009E34A8"/>
    <w:rsid w:val="009E5804"/>
    <w:rsid w:val="009F18EE"/>
    <w:rsid w:val="009F1D1A"/>
    <w:rsid w:val="009F343E"/>
    <w:rsid w:val="009F5F03"/>
    <w:rsid w:val="009F74DA"/>
    <w:rsid w:val="00A00720"/>
    <w:rsid w:val="00A02B61"/>
    <w:rsid w:val="00A04F89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1C18"/>
    <w:rsid w:val="00A52605"/>
    <w:rsid w:val="00A52B2E"/>
    <w:rsid w:val="00A56809"/>
    <w:rsid w:val="00A56932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A65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B49"/>
    <w:rsid w:val="00AD4E56"/>
    <w:rsid w:val="00AD525F"/>
    <w:rsid w:val="00AD541D"/>
    <w:rsid w:val="00AD55B0"/>
    <w:rsid w:val="00AE2C0F"/>
    <w:rsid w:val="00AE2DA9"/>
    <w:rsid w:val="00AE2FCC"/>
    <w:rsid w:val="00AE51CA"/>
    <w:rsid w:val="00AE602D"/>
    <w:rsid w:val="00AF17F7"/>
    <w:rsid w:val="00AF60F5"/>
    <w:rsid w:val="00AF6206"/>
    <w:rsid w:val="00AF6660"/>
    <w:rsid w:val="00AF7818"/>
    <w:rsid w:val="00B01B36"/>
    <w:rsid w:val="00B03AB5"/>
    <w:rsid w:val="00B0602B"/>
    <w:rsid w:val="00B0606F"/>
    <w:rsid w:val="00B07248"/>
    <w:rsid w:val="00B10877"/>
    <w:rsid w:val="00B12875"/>
    <w:rsid w:val="00B12C24"/>
    <w:rsid w:val="00B13522"/>
    <w:rsid w:val="00B154FD"/>
    <w:rsid w:val="00B1566E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4011F"/>
    <w:rsid w:val="00B407AF"/>
    <w:rsid w:val="00B40FE3"/>
    <w:rsid w:val="00B44BD3"/>
    <w:rsid w:val="00B4531E"/>
    <w:rsid w:val="00B4634E"/>
    <w:rsid w:val="00B46773"/>
    <w:rsid w:val="00B4691F"/>
    <w:rsid w:val="00B5001C"/>
    <w:rsid w:val="00B50E9F"/>
    <w:rsid w:val="00B52E1E"/>
    <w:rsid w:val="00B53273"/>
    <w:rsid w:val="00B533D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3971"/>
    <w:rsid w:val="00BC580B"/>
    <w:rsid w:val="00BC6248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1FB8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4F2F"/>
    <w:rsid w:val="00CB6F19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ABB"/>
    <w:rsid w:val="00CF1E74"/>
    <w:rsid w:val="00CF2E70"/>
    <w:rsid w:val="00CF63FB"/>
    <w:rsid w:val="00CF6649"/>
    <w:rsid w:val="00CF6B04"/>
    <w:rsid w:val="00D02BC0"/>
    <w:rsid w:val="00D02C48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5F7B"/>
    <w:rsid w:val="00D42955"/>
    <w:rsid w:val="00D43BC0"/>
    <w:rsid w:val="00D43FDF"/>
    <w:rsid w:val="00D46791"/>
    <w:rsid w:val="00D47B75"/>
    <w:rsid w:val="00D51034"/>
    <w:rsid w:val="00D52D17"/>
    <w:rsid w:val="00D56D4F"/>
    <w:rsid w:val="00D56F58"/>
    <w:rsid w:val="00D70DFB"/>
    <w:rsid w:val="00D70E18"/>
    <w:rsid w:val="00D7144E"/>
    <w:rsid w:val="00D73593"/>
    <w:rsid w:val="00D7386B"/>
    <w:rsid w:val="00D73B26"/>
    <w:rsid w:val="00D744AB"/>
    <w:rsid w:val="00D74AED"/>
    <w:rsid w:val="00D759C8"/>
    <w:rsid w:val="00D76F73"/>
    <w:rsid w:val="00D77E0F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542E"/>
    <w:rsid w:val="00DB042E"/>
    <w:rsid w:val="00DB0CE5"/>
    <w:rsid w:val="00DB2E82"/>
    <w:rsid w:val="00DB3119"/>
    <w:rsid w:val="00DB3387"/>
    <w:rsid w:val="00DB3A44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0E44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0EF7"/>
    <w:rsid w:val="00DF19C2"/>
    <w:rsid w:val="00DF4AF6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46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5FC1"/>
    <w:rsid w:val="00E56E14"/>
    <w:rsid w:val="00E60807"/>
    <w:rsid w:val="00E60A8D"/>
    <w:rsid w:val="00E62C9A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878BF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CD8"/>
    <w:rsid w:val="00F03FB2"/>
    <w:rsid w:val="00F0597F"/>
    <w:rsid w:val="00F06233"/>
    <w:rsid w:val="00F077E6"/>
    <w:rsid w:val="00F07C62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74A"/>
    <w:rsid w:val="00F359D6"/>
    <w:rsid w:val="00F42403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48FD"/>
    <w:rsid w:val="00F6597C"/>
    <w:rsid w:val="00F65D5E"/>
    <w:rsid w:val="00F65EE2"/>
    <w:rsid w:val="00F67D63"/>
    <w:rsid w:val="00F7038E"/>
    <w:rsid w:val="00F72079"/>
    <w:rsid w:val="00F72D00"/>
    <w:rsid w:val="00F73572"/>
    <w:rsid w:val="00F73752"/>
    <w:rsid w:val="00F75F2A"/>
    <w:rsid w:val="00F8052C"/>
    <w:rsid w:val="00F80787"/>
    <w:rsid w:val="00F81860"/>
    <w:rsid w:val="00F823A8"/>
    <w:rsid w:val="00F839D1"/>
    <w:rsid w:val="00F83F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7578"/>
    <w:rsid w:val="00FA2DD4"/>
    <w:rsid w:val="00FA46D4"/>
    <w:rsid w:val="00FA67AA"/>
    <w:rsid w:val="00FB447F"/>
    <w:rsid w:val="00FB4DA1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625"/>
    <w:rsid w:val="00FD6A0E"/>
    <w:rsid w:val="00FD6CF7"/>
    <w:rsid w:val="00FE1A34"/>
    <w:rsid w:val="00FE1BF3"/>
    <w:rsid w:val="00FE1C9C"/>
    <w:rsid w:val="00FE44DC"/>
    <w:rsid w:val="00FE70FB"/>
    <w:rsid w:val="00FE7BB7"/>
    <w:rsid w:val="00FE7CA8"/>
    <w:rsid w:val="00FF0862"/>
    <w:rsid w:val="00FF1226"/>
    <w:rsid w:val="00FF535E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6626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crpo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4E2127-9638-4553-AF10-A44945E927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98</cp:revision>
  <cp:lastPrinted>2013-11-05T03:48:00Z</cp:lastPrinted>
  <dcterms:created xsi:type="dcterms:W3CDTF">2016-08-11T02:17:00Z</dcterms:created>
  <dcterms:modified xsi:type="dcterms:W3CDTF">2023-11-24T05:42:00Z</dcterms:modified>
</cp:coreProperties>
</file>